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468100</wp:posOffset>
            </wp:positionH>
            <wp:positionV relativeFrom="topMargin">
              <wp:posOffset>11988800</wp:posOffset>
            </wp:positionV>
            <wp:extent cx="381000" cy="431800"/>
            <wp:effectExtent l="0" t="0" r="0" b="635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</w:t>
      </w:r>
      <w:r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学年第二学期温州环大罗山联盟期中联考</w:t>
      </w:r>
    </w:p>
    <w:p>
      <w:pPr>
        <w:spacing w:line="360" w:lineRule="auto"/>
        <w:jc w:val="center"/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一数学学科</w:t>
      </w:r>
      <w:r>
        <w:rPr>
          <w:rFonts w:hint="eastAsia"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试题</w:t>
      </w:r>
    </w:p>
    <w:p>
      <w:pPr>
        <w:spacing w:line="360" w:lineRule="auto"/>
        <w:jc w:val="left"/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考生须知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：</w:t>
      </w:r>
    </w:p>
    <w:p>
      <w:pPr>
        <w:spacing w:line="360" w:lineRule="auto"/>
        <w:jc w:val="left"/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本卷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页，满分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5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考试时间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12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钟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答题前，在答题卷指定区域填写班级、姓名、考场号、座位号及准考证号并填涂相应数字．</w:t>
      </w:r>
    </w:p>
    <w:p>
      <w:pPr>
        <w:spacing w:line="360" w:lineRule="auto"/>
        <w:jc w:val="left"/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所有答案必须写在答题纸上，写在试卷上无效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考试结束后，只需上交答题纸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单项选择题：（本大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．在每小题给出的四个选项中，只有一项是符合题目要求的．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复数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5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虚部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6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．2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28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向量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29" o:spt="75" type="#_x0000_t75" style="height:19.5pt;width:104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那么向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0" o:spt="75" type="#_x0000_t75" style="height:17.25pt;width:28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1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位置关系是（    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平行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垂直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C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夹角是锐角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夹角是钝角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说法中正确的个数是（    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有两个侧面是矩形的立体图形是直棱柱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圆柱、圆锥和圆台的底面都是圆面．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以直角梯形的一腰所在直线为轴旋转所得的旋转体是圆台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1    C．2    D．3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复数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复平面内的对应点关于虚轴对称，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3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1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5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7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3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39" o:spt="75" type="#_x0000_t75" style="height:19.5pt;width:15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0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形状为（    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等边三角形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等腰三角形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直角三角形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等腰直角三角形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用平行于某圆锥底的平面去截该圆锥，得到的小圆锥与圆台的母线长相等，则该小圆锥与该圆台的侧面积的比值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22730" cy="1439545"/>
            <wp:effectExtent l="0" t="0" r="1270" b="825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3237" cy="144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1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2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3" o:spt="75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，已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垂直平分线交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交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1" o:spt="75" type="#_x0000_t75" style="height:19.5pt;width:85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2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B．3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5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5" o:spt="75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6" o:spt="75" type="#_x0000_t75" style="height:14.25pt;width:13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7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重心，且满足等式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226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等于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3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多项选择题：（本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在每小题给出的四个选项中，有多个选项符合题目要求</w:t>
      </w: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全部选对的得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部分选对的得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有选错的得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所示是斜二测画法画出的水平放置的三角形的直观图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4" o:spt="75" type="#_x0000_t75" style="height:15pt;width:1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中点，且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轴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7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轴，那么在原平面图形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57350" cy="14763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9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相等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1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大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大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大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6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向量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9.5pt;width:115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8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9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0" o:spt="75" type="#_x0000_t75" style="height:19.5pt;width:49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1" o:spt="75" type="#_x0000_t75" style="height:19.5pt;width:56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l1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2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内角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对边分别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4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下列说法正确的是（    ）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85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6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7" o:spt="75" type="#_x0000_t75" style="height:16.5pt;width:113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8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钝角三角形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89" o:spt="75" type="#_x0000_t75" style="height:16.5pt;width:101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符合条件的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0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有两个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1" o:spt="75" type="#_x0000_t75" style="height:19.5pt;width:12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角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大小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93" o:spt="75" type="#_x0000_t75" style="height:31.5pt;width:13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已知圆锥的底面半径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侧面展开图是一个半圆，设圆锥的顶点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底面圆周上的两个动点，则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圆锥的侧面积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5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圆锥的母线长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可能为等腰直角三角形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7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面积的最大值为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9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填空题：（本大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向量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9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0" o:spt="75" type="#_x0000_t75" style="height:19.5pt;width:8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1" o:spt="75" type="#_x0000_t75" style="height:19.5pt;width:6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实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；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圆柱的高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它的两个底面在直径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同一球面上，则该圆柱的体积为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复数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04" o:spt="75" type="#_x0000_t75" style="height:34.5pt;width:14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5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，三个全等的三角形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6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拼成一个等边三角形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7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且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8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为等边三角形，若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09" o:spt="75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0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_____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82165" cy="1799590"/>
            <wp:effectExtent l="0" t="0" r="13335" b="1016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2723" cy="18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四、解答题：（本大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7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．解答应写出文字说明、演算步骤或证明过程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学科网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关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2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方程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3" o:spt="75" type="#_x0000_t75" style="height:16.5pt;width:94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有实根，求复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4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模的最小值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5" o:spt="75" type="#_x0000_t75" style="height:19.5pt;width:18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6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7" o:spt="75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夹角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8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9" o:spt="75" type="#_x0000_t75" style="height:19.5pt;width:3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0" o:spt="75" type="#_x0000_t75" style="height:19.5pt;width:7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1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面积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满足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3" o:spt="75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点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o:spt="75" type="#_x0000_t75" style="height:19.5pt;width:6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向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6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7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夹角的余弦值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线段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29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上任意一点，且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30" o:spt="75" type="#_x0000_t75" style="height:19.5pt;width:8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1" o:spt="75" type="#_x0000_t75" style="height:17.25pt;width:90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值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，游客从某景区的景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处下山至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处有两种路径．一种是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沿直线步行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另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一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种是先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沿索道乘缆车到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然后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3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沿直线步行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现有甲、乙两位游客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处下山，甲沿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匀速步行，速度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2" o:spt="75" type="#_x0000_t75" style="height:14.25pt;width:52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甲出发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后，乙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乘缆车到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在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处停留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7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后，再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4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匀速步行到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假设缆车匀速直线运动的速度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山路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长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经测量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3" o:spt="75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97810" cy="1619885"/>
            <wp:effectExtent l="0" t="0" r="2540" b="1841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8182" cy="162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索道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问：乙出发多少分钟后，乙在缆车上与甲的距离最短？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如图，在正三棱柱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6" o:spt="75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由顶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沿棱柱侧面经过棱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到顶点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5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短路线与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交点记为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1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67840" cy="2159635"/>
            <wp:effectExtent l="0" t="0" r="3810" b="1206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67898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三棱柱的侧面展开图的对角线长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该最短路线的长及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2" o:spt="75" type="#_x0000_t75" style="height:31.5pt;width:28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39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三棱锥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体积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5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8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6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67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线段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上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9" o:spt="75" type="#_x0000_t75" style="height:31.5pt;width:12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7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求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0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1" o:spt="75" type="#_x0000_t75" style="height:19.5pt;width:119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2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jc w:val="center"/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0</w:t>
      </w:r>
      <w:r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学年第二学期温州环大罗山联盟期中联考</w:t>
      </w:r>
    </w:p>
    <w:p>
      <w:pPr>
        <w:spacing w:line="360" w:lineRule="auto"/>
        <w:jc w:val="center"/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一数学学科试卷答案</w: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单项选择题（本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tbl>
      <w:tblPr>
        <w:tblStyle w:val="4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5"/>
        <w:gridCol w:w="1245"/>
        <w:gridCol w:w="1245"/>
        <w:gridCol w:w="1245"/>
        <w:gridCol w:w="1245"/>
        <w:gridCol w:w="1245"/>
        <w:gridCol w:w="1246"/>
        <w:gridCol w:w="12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45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24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多项选择题（本题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tbl>
      <w:tblPr>
        <w:tblStyle w:val="4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BC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BD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、填空题（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．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1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3" o:spt="75" type="#_x0000_t75" style="height:31.5pt;width:21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7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．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5" o:spt="75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30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四、解答题（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小题，共</w:t>
      </w:r>
      <w:r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70</w:t>
      </w:r>
      <w:r>
        <w:rPr>
          <w:rFonts w:ascii="Times New Roman" w:hAnsi="宋体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设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6" o:spt="75" type="#_x0000_t75" style="height:16.5pt;width:95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设方程的实根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7" o:spt="75" type="#_x0000_t75" style="height:12pt;width:7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代入方程得：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8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9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180" o:spt="75" type="#_x0000_t75" style="height:38.25pt;width:73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4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62"/>
          <w14:textFill>
            <w14:solidFill>
              <w14:schemeClr w14:val="tx1"/>
            </w14:solidFill>
          </w14:textFill>
        </w:rPr>
        <w:object>
          <v:shape id="_x0000_i1181" o:spt="75" type="#_x0000_t75" style="height:68.25pt;width:320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当且仅当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18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取等号，即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3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10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4" o:spt="75" type="#_x0000_t75" style="height:19.5pt;width:26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5" o:spt="75" type="#_x0000_t75" style="height:19.5pt;width: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9">
            <o:LockedField>false</o:LockedField>
          </o:OLEObject>
        </w:objec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6" o:spt="75" type="#_x0000_t75" style="height:19.5pt;width:17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31">
            <o:LockedField>false</o:LockedField>
          </o:OLEObject>
        </w:objec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87" o:spt="75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8" o:spt="75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5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4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89" o:spt="75" type="#_x0000_t75" style="height:19.5pt;width:292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0" o:spt="75" type="#_x0000_t75" style="height:19.5pt;width:7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9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8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1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4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2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4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夹角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3" o:spt="75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5">
            <o:LockedField>false</o:LockedField>
          </o:OLEObject>
        </w:objec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4" o:spt="75" type="#_x0000_t75" style="height:31.5pt;width:113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5" o:spt="75" type="#_x0000_t75" style="height:19.5pt;width:130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6" o:spt="75" type="#_x0000_t75" style="height:34.5pt;width:273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5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设向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7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5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向量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8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夹角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9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00" o:spt="75" type="#_x0000_t75" style="height:37.5pt;width:16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5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令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01" o:spt="75" type="#_x0000_t75" style="height:35.25pt;width:184.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6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2" o:spt="75" type="#_x0000_t75" style="height:19.5pt;width:14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63">
            <o:LockedField>false</o:LockedField>
          </o:OLEObject>
        </w:objec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3" o:spt="75" type="#_x0000_t75" style="height:19.5pt;width:43.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6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4" o:spt="75" type="#_x0000_t75" style="height:19.5pt;width:62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6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5" o:spt="75" type="#_x0000_t75" style="height:17.25pt;width:85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04" r:id="rId3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06" o:spt="75" type="#_x0000_t75" style="height:37.5pt;width:278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7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当且仅当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7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7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8" o:spt="75" type="#_x0000_t75" style="height:19.5pt;width:77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8" DrawAspect="Content" ObjectID="_1468075907" r:id="rId37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值是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9" o:spt="75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8" r:id="rId37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0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0" DrawAspect="Content" ObjectID="_1468075909" r:id="rId37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1" o:spt="75" type="#_x0000_t75" style="height:31.5pt;width:114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0" r:id="rId38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2" o:spt="75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1" r:id="rId3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2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3" o:spt="75" type="#_x0000_t75" style="height:31.5pt;width:417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2" r:id="rId38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正弦定理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14" o:spt="75" type="#_x0000_t75" style="height:31.5pt;width:67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3" r:id="rId38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得</w:t>
      </w:r>
      <w:r>
        <w:rPr>
          <w:color w:val="000000" w:themeColor="text1"/>
          <w:position w:val="-54"/>
          <w14:textFill>
            <w14:solidFill>
              <w14:schemeClr w14:val="tx1"/>
            </w14:solidFill>
          </w14:textFill>
        </w:rPr>
        <w:object>
          <v:shape id="_x0000_i1215" o:spt="75" type="#_x0000_t75" style="height:46.5pt;width:194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4" r:id="rId38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索道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6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5" r:id="rId39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6" r:id="rId393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6分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假设乙出发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9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后，甲、乙两游客距离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9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此时甲行走了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20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9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乙距离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40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处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40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由余弦定理得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3" o:spt="75" type="#_x0000_t75" style="height:31.5pt;width:368.3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4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4" o:spt="75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40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5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4" r:id="rId40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当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6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5" r:id="rId41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乙在缆车上与甲的距离最短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1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析：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因为正三棱柱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7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6" r:id="rId41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侧面展开图是长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宽为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矩形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其对角线长为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28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7" r:id="rId415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；        4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将侧面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2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41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绕棱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29" r:id="rId41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旋转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31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0" r:id="rId42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使其与侧面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2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1" r:id="rId423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同一平面上，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2" r:id="rId425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运动到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4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3" r:id="rId427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位置，连接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4" r:id="rId429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交于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5" r:id="rId431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97530" cy="2159635"/>
            <wp:effectExtent l="0" t="0" r="7620" b="1206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97769" cy="21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6" r:id="rId43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由顶点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7" r:id="rId43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沿棱柱侧面经过棱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3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8" r:id="rId43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到顶点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4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39" r:id="rId44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短路线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其长为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1" o:spt="75" type="#_x0000_t75" style="height:23.25pt;width:187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0" r:id="rId4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42" o:spt="75" type="#_x0000_t75" style="height:18pt;width:172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1" r:id="rId44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故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3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2" r:id="rId4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        8分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24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3" r:id="rId44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平面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4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4" r:id="rId450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6" o:spt="75" type="#_x0000_t75" style="height:19.5pt;width:136.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5" r:id="rId45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7" o:spt="75" type="#_x0000_t75" style="height:34.5pt;width:17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6" r:id="rId45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．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满分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因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8" o:spt="75" type="#_x0000_t75" style="height:31.5pt;width:6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7" r:id="rId456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9" o:spt="75" type="#_x0000_t75" style="height:31.5pt;width:64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8" r:id="rId458">
            <o:LockedField>false</o:LockedField>
          </o:OLEObject>
        </w:objec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50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49" r:id="rId46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1" o:spt="75" type="#_x0000_t75" style="height:19.5pt;width:108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0" r:id="rId46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余弦定理得，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2" o:spt="75" type="#_x0000_t75" style="height:16.5pt;width:217.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1" r:id="rId46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3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3" o:spt="75" type="#_x0000_t75" style="height:31.5pt;width:205.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2" r:id="rId4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整理，得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54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3" r:id="rId46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5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4" r:id="rId47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或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56" o:spt="75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5" r:id="rId47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舍去）．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）在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7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6" r:id="rId474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8" o:spt="75" type="#_x0000_t75" style="height:31.5pt;width:187.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7" r:id="rId4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余弦定理，得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9" o:spt="75" type="#_x0000_t75" style="height:16.5pt;width:214.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8" r:id="rId478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0" o:spt="75" type="#_x0000_t75" style="height:31.5pt;width:19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59" r:id="rId480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解得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26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0" r:id="rId482">
            <o:LockedField>false</o:LockedField>
          </o:OLEObject>
        </w:objec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8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正弦定理，得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2" o:spt="75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1" r:id="rId4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63" o:spt="75" type="#_x0000_t75" style="height:49.5pt;width:19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2" r:id="rId4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故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4" o:spt="75" type="#_x0000_t75" style="height:31.5pt;width:198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3" r:id="rId4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</w:t>
      </w:r>
      <w:r>
        <w:rPr>
          <w:rFonts w:ascii="Times New Roman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/>
    <w:sectPr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EF6EE0"/>
    <w:rsid w:val="06EF6EE0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png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1" Type="http://schemas.openxmlformats.org/officeDocument/2006/relationships/fontTable" Target="fontTable.xml"/><Relationship Id="rId490" Type="http://schemas.openxmlformats.org/officeDocument/2006/relationships/customXml" Target="../customXml/item1.xml"/><Relationship Id="rId49" Type="http://schemas.openxmlformats.org/officeDocument/2006/relationships/image" Target="media/image24.wmf"/><Relationship Id="rId489" Type="http://schemas.openxmlformats.org/officeDocument/2006/relationships/image" Target="media/image247.wmf"/><Relationship Id="rId488" Type="http://schemas.openxmlformats.org/officeDocument/2006/relationships/oleObject" Target="embeddings/oleObject239.bin"/><Relationship Id="rId487" Type="http://schemas.openxmlformats.org/officeDocument/2006/relationships/image" Target="media/image246.wmf"/><Relationship Id="rId486" Type="http://schemas.openxmlformats.org/officeDocument/2006/relationships/oleObject" Target="embeddings/oleObject238.bin"/><Relationship Id="rId485" Type="http://schemas.openxmlformats.org/officeDocument/2006/relationships/image" Target="media/image245.wmf"/><Relationship Id="rId484" Type="http://schemas.openxmlformats.org/officeDocument/2006/relationships/oleObject" Target="embeddings/oleObject237.bin"/><Relationship Id="rId483" Type="http://schemas.openxmlformats.org/officeDocument/2006/relationships/image" Target="media/image244.wmf"/><Relationship Id="rId482" Type="http://schemas.openxmlformats.org/officeDocument/2006/relationships/oleObject" Target="embeddings/oleObject236.bin"/><Relationship Id="rId481" Type="http://schemas.openxmlformats.org/officeDocument/2006/relationships/image" Target="media/image243.wmf"/><Relationship Id="rId480" Type="http://schemas.openxmlformats.org/officeDocument/2006/relationships/oleObject" Target="embeddings/oleObject235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42.wmf"/><Relationship Id="rId478" Type="http://schemas.openxmlformats.org/officeDocument/2006/relationships/oleObject" Target="embeddings/oleObject234.bin"/><Relationship Id="rId477" Type="http://schemas.openxmlformats.org/officeDocument/2006/relationships/image" Target="media/image241.wmf"/><Relationship Id="rId476" Type="http://schemas.openxmlformats.org/officeDocument/2006/relationships/oleObject" Target="embeddings/oleObject233.bin"/><Relationship Id="rId475" Type="http://schemas.openxmlformats.org/officeDocument/2006/relationships/image" Target="media/image240.wmf"/><Relationship Id="rId474" Type="http://schemas.openxmlformats.org/officeDocument/2006/relationships/oleObject" Target="embeddings/oleObject232.bin"/><Relationship Id="rId473" Type="http://schemas.openxmlformats.org/officeDocument/2006/relationships/image" Target="media/image239.wmf"/><Relationship Id="rId472" Type="http://schemas.openxmlformats.org/officeDocument/2006/relationships/oleObject" Target="embeddings/oleObject231.bin"/><Relationship Id="rId471" Type="http://schemas.openxmlformats.org/officeDocument/2006/relationships/image" Target="media/image238.wmf"/><Relationship Id="rId470" Type="http://schemas.openxmlformats.org/officeDocument/2006/relationships/oleObject" Target="embeddings/oleObject230.bin"/><Relationship Id="rId47" Type="http://schemas.openxmlformats.org/officeDocument/2006/relationships/image" Target="media/image23.wmf"/><Relationship Id="rId469" Type="http://schemas.openxmlformats.org/officeDocument/2006/relationships/image" Target="media/image237.wmf"/><Relationship Id="rId468" Type="http://schemas.openxmlformats.org/officeDocument/2006/relationships/oleObject" Target="embeddings/oleObject229.bin"/><Relationship Id="rId467" Type="http://schemas.openxmlformats.org/officeDocument/2006/relationships/image" Target="media/image236.wmf"/><Relationship Id="rId466" Type="http://schemas.openxmlformats.org/officeDocument/2006/relationships/oleObject" Target="embeddings/oleObject228.bin"/><Relationship Id="rId465" Type="http://schemas.openxmlformats.org/officeDocument/2006/relationships/image" Target="media/image235.wmf"/><Relationship Id="rId464" Type="http://schemas.openxmlformats.org/officeDocument/2006/relationships/oleObject" Target="embeddings/oleObject227.bin"/><Relationship Id="rId463" Type="http://schemas.openxmlformats.org/officeDocument/2006/relationships/image" Target="media/image234.wmf"/><Relationship Id="rId462" Type="http://schemas.openxmlformats.org/officeDocument/2006/relationships/oleObject" Target="embeddings/oleObject226.bin"/><Relationship Id="rId461" Type="http://schemas.openxmlformats.org/officeDocument/2006/relationships/image" Target="media/image233.wmf"/><Relationship Id="rId460" Type="http://schemas.openxmlformats.org/officeDocument/2006/relationships/oleObject" Target="embeddings/oleObject225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32.wmf"/><Relationship Id="rId458" Type="http://schemas.openxmlformats.org/officeDocument/2006/relationships/oleObject" Target="embeddings/oleObject224.bin"/><Relationship Id="rId457" Type="http://schemas.openxmlformats.org/officeDocument/2006/relationships/image" Target="media/image231.wmf"/><Relationship Id="rId456" Type="http://schemas.openxmlformats.org/officeDocument/2006/relationships/oleObject" Target="embeddings/oleObject223.bin"/><Relationship Id="rId455" Type="http://schemas.openxmlformats.org/officeDocument/2006/relationships/image" Target="media/image230.wmf"/><Relationship Id="rId454" Type="http://schemas.openxmlformats.org/officeDocument/2006/relationships/oleObject" Target="embeddings/oleObject222.bin"/><Relationship Id="rId453" Type="http://schemas.openxmlformats.org/officeDocument/2006/relationships/image" Target="media/image229.wmf"/><Relationship Id="rId452" Type="http://schemas.openxmlformats.org/officeDocument/2006/relationships/oleObject" Target="embeddings/oleObject221.bin"/><Relationship Id="rId451" Type="http://schemas.openxmlformats.org/officeDocument/2006/relationships/image" Target="media/image228.wmf"/><Relationship Id="rId450" Type="http://schemas.openxmlformats.org/officeDocument/2006/relationships/oleObject" Target="embeddings/oleObject220.bin"/><Relationship Id="rId45" Type="http://schemas.openxmlformats.org/officeDocument/2006/relationships/image" Target="media/image22.wmf"/><Relationship Id="rId449" Type="http://schemas.openxmlformats.org/officeDocument/2006/relationships/image" Target="media/image227.wmf"/><Relationship Id="rId448" Type="http://schemas.openxmlformats.org/officeDocument/2006/relationships/oleObject" Target="embeddings/oleObject219.bin"/><Relationship Id="rId447" Type="http://schemas.openxmlformats.org/officeDocument/2006/relationships/image" Target="media/image226.wmf"/><Relationship Id="rId446" Type="http://schemas.openxmlformats.org/officeDocument/2006/relationships/oleObject" Target="embeddings/oleObject218.bin"/><Relationship Id="rId445" Type="http://schemas.openxmlformats.org/officeDocument/2006/relationships/image" Target="media/image225.wmf"/><Relationship Id="rId444" Type="http://schemas.openxmlformats.org/officeDocument/2006/relationships/oleObject" Target="embeddings/oleObject217.bin"/><Relationship Id="rId443" Type="http://schemas.openxmlformats.org/officeDocument/2006/relationships/image" Target="media/image224.wmf"/><Relationship Id="rId442" Type="http://schemas.openxmlformats.org/officeDocument/2006/relationships/oleObject" Target="embeddings/oleObject216.bin"/><Relationship Id="rId441" Type="http://schemas.openxmlformats.org/officeDocument/2006/relationships/image" Target="media/image223.wmf"/><Relationship Id="rId440" Type="http://schemas.openxmlformats.org/officeDocument/2006/relationships/oleObject" Target="embeddings/oleObject215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22.wmf"/><Relationship Id="rId438" Type="http://schemas.openxmlformats.org/officeDocument/2006/relationships/oleObject" Target="embeddings/oleObject214.bin"/><Relationship Id="rId437" Type="http://schemas.openxmlformats.org/officeDocument/2006/relationships/image" Target="media/image221.wmf"/><Relationship Id="rId436" Type="http://schemas.openxmlformats.org/officeDocument/2006/relationships/oleObject" Target="embeddings/oleObject213.bin"/><Relationship Id="rId435" Type="http://schemas.openxmlformats.org/officeDocument/2006/relationships/image" Target="media/image220.wmf"/><Relationship Id="rId434" Type="http://schemas.openxmlformats.org/officeDocument/2006/relationships/oleObject" Target="embeddings/oleObject212.bin"/><Relationship Id="rId433" Type="http://schemas.openxmlformats.org/officeDocument/2006/relationships/image" Target="media/image219.png"/><Relationship Id="rId432" Type="http://schemas.openxmlformats.org/officeDocument/2006/relationships/image" Target="media/image218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7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2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7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7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6.bin"/><Relationship Id="rId400" Type="http://schemas.openxmlformats.org/officeDocument/2006/relationships/image" Target="media/image202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oleObject" Target="embeddings/oleObject195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4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3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2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91.bin"/><Relationship Id="rId390" Type="http://schemas.openxmlformats.org/officeDocument/2006/relationships/image" Target="media/image197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90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8.bin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7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6.bin"/><Relationship Id="rId380" Type="http://schemas.openxmlformats.org/officeDocument/2006/relationships/image" Target="media/image19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5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7.wmf"/><Relationship Id="rId37" Type="http://schemas.openxmlformats.org/officeDocument/2006/relationships/image" Target="media/image18.png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82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5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3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72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71.bin"/><Relationship Id="rId350" Type="http://schemas.openxmlformats.org/officeDocument/2006/relationships/image" Target="media/image177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0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9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8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7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6.bin"/><Relationship Id="rId340" Type="http://schemas.openxmlformats.org/officeDocument/2006/relationships/image" Target="media/image172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5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4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61.bin"/><Relationship Id="rId330" Type="http://schemas.openxmlformats.org/officeDocument/2006/relationships/image" Target="media/image167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0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9.bin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8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57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6.bin"/><Relationship Id="rId320" Type="http://schemas.openxmlformats.org/officeDocument/2006/relationships/image" Target="media/image162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5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54.bin"/><Relationship Id="rId316" Type="http://schemas.openxmlformats.org/officeDocument/2006/relationships/image" Target="media/image160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9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8.wmf"/><Relationship Id="rId311" Type="http://schemas.openxmlformats.org/officeDocument/2006/relationships/oleObject" Target="embeddings/oleObject151.bin"/><Relationship Id="rId310" Type="http://schemas.openxmlformats.org/officeDocument/2006/relationships/image" Target="media/image157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0.bin"/><Relationship Id="rId308" Type="http://schemas.openxmlformats.org/officeDocument/2006/relationships/image" Target="media/image156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5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4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3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52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1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7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5.png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3.png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41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6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6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4.png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2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wmf"/><Relationship Id="rId179" Type="http://schemas.openxmlformats.org/officeDocument/2006/relationships/image" Target="media/image90.png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5T10:34:00Z</dcterms:created>
  <dc:creator>Administrator</dc:creator>
  <cp:lastModifiedBy>Administrator</cp:lastModifiedBy>
  <dcterms:modified xsi:type="dcterms:W3CDTF">2021-05-05T10:34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